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18pt" o:ole="">
            <v:imagedata r:id="rId5" o:title=""/>
          </v:shape>
          <o:OLEObject Type="Embed" ProgID="Equation.DSMT4" ShapeID="_x0000_i1025" DrawAspect="Content" ObjectID="_1807014372" r:id="rId6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807014373" r:id="rId8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95pt;height:18pt" o:ole="">
            <v:imagedata r:id="rId9" o:title=""/>
          </v:shape>
          <o:OLEObject Type="Embed" ProgID="Equation.DSMT4" ShapeID="_x0000_i1027" DrawAspect="Content" ObjectID="_1807014374" r:id="rId10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25pt;height:18pt" o:ole="">
            <v:imagedata r:id="rId11" o:title=""/>
          </v:shape>
          <o:OLEObject Type="Embed" ProgID="Equation.DSMT4" ShapeID="_x0000_i1028" DrawAspect="Content" ObjectID="_1807014375" r:id="rId12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45pt;height:11.05pt" o:ole="">
            <v:imagedata r:id="rId13" o:title=""/>
          </v:shape>
          <o:OLEObject Type="Embed" ProgID="Equation.DSMT4" ShapeID="_x0000_i1029" DrawAspect="Content" ObjectID="_1807014376" r:id="rId14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53120" behindDoc="0" locked="0" layoutInCell="1" allowOverlap="1" wp14:anchorId="50D71679" wp14:editId="1665178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60288" behindDoc="0" locked="0" layoutInCell="1" allowOverlap="1" wp14:anchorId="55A97561" wp14:editId="49B9ED37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3C80C9A" wp14:editId="3F44B3FE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B76788B" wp14:editId="23C84B9C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6432" behindDoc="0" locked="0" layoutInCell="1" allowOverlap="1" wp14:anchorId="24E81A79" wp14:editId="329BF30F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4384" behindDoc="0" locked="0" layoutInCell="1" allowOverlap="1" wp14:anchorId="452675F1" wp14:editId="76944EB2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DDA5F5" wp14:editId="7CCE3DEE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389F3389" wp14:editId="0F2AC355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DDF399C" wp14:editId="5B087515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2291B06E" wp14:editId="56096C3F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FFB36D3" wp14:editId="428A9F27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4093E45" wp14:editId="529F4F5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72AA00A0" wp14:editId="6E807F44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3029227B" wp14:editId="71E98A14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43D90937" wp14:editId="44B364FE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A497828" wp14:editId="01D9F7AA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98B071C" wp14:editId="190EC03C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588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2D4118" wp14:editId="526F7600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45pt;height:11.05pt" o:ole="">
            <v:imagedata r:id="rId35" o:title=""/>
          </v:shape>
          <o:OLEObject Type="Embed" ProgID="Equation.DSMT4" ShapeID="_x0000_i1030" DrawAspect="Content" ObjectID="_1807014377" r:id="rId36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95pt" o:ole="">
            <v:imagedata r:id="rId37" o:title=""/>
          </v:shape>
          <o:OLEObject Type="Embed" ProgID="Equation.DSMT4" ShapeID="_x0000_i1031" DrawAspect="Content" ObjectID="_1807014378" r:id="rId38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45pt;height:11.05pt" o:ole="">
            <v:imagedata r:id="rId39" o:title=""/>
          </v:shape>
          <o:OLEObject Type="Embed" ProgID="Equation.DSMT4" ShapeID="_x0000_i1032" DrawAspect="Content" ObjectID="_1807014379" r:id="rId40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3EE6B27C" wp14:editId="4C99CCC4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B8A5D9F" wp14:editId="65F1764A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4E29075C" wp14:editId="5EAEE182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79AEDF15" wp14:editId="7B53F36F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73B14DE2" wp14:editId="760E1F8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25184120" wp14:editId="16DD5092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1B4802F7" wp14:editId="4368BDB1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55DEFE67" wp14:editId="2442022C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41B20D0" wp14:editId="135A27C8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654D48B4" wp14:editId="04B4D650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1E62F608" wp14:editId="288E6673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4133B2FA" wp14:editId="79FD03C5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5AFE7B74" wp14:editId="7A868D08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444587A6" wp14:editId="168761C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1" locked="0" layoutInCell="1" allowOverlap="1" wp14:anchorId="384BFDA2" wp14:editId="457E1775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0A2464FF" wp14:editId="1156B2A2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51EB20AA" wp14:editId="117AFDC7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590D5DC2" wp14:editId="36667FDA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5584" behindDoc="0" locked="0" layoutInCell="1" allowOverlap="1" wp14:anchorId="1B4BD6E9" wp14:editId="1543AFC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77D81DAF" wp14:editId="460F9D22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1" locked="0" layoutInCell="1" allowOverlap="1" wp14:anchorId="10B0C3CE" wp14:editId="600C089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0C6F702C" wp14:editId="48B2E153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4FC50AE4" wp14:editId="60BA459E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05264897" wp14:editId="650DBBAD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9680" behindDoc="0" locked="0" layoutInCell="1" allowOverlap="1" wp14:anchorId="3D4CC727" wp14:editId="5AE5D0A9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1728" behindDoc="0" locked="0" layoutInCell="1" allowOverlap="1" wp14:anchorId="274E2CE8" wp14:editId="3D82C40D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2752" behindDoc="1" locked="0" layoutInCell="1" allowOverlap="1" wp14:anchorId="6F1F5D70" wp14:editId="5CA80CB3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3776" behindDoc="0" locked="0" layoutInCell="1" allowOverlap="1" wp14:anchorId="28AF43F6" wp14:editId="35FC1109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6B3508B9" wp14:editId="2226503A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6110E73B" wp14:editId="32E07F43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045BE166" wp14:editId="47E49129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6848" behindDoc="0" locked="0" layoutInCell="1" allowOverlap="1" wp14:anchorId="0157D0B7" wp14:editId="697EFE09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9920" behindDoc="0" locked="0" layoutInCell="1" allowOverlap="1" wp14:anchorId="7637B446" wp14:editId="23D016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896" behindDoc="0" locked="0" layoutInCell="1" allowOverlap="1" wp14:anchorId="7C08478A" wp14:editId="26A1AF55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03129187" wp14:editId="2D214BE8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4118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6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167B0B5E" wp14:editId="765FC5E7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811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88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19D2951D" wp14:editId="0B049648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3504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0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0BD8F43B" wp14:editId="5E2A8D7D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43232" behindDoc="0" locked="0" layoutInCell="1" allowOverlap="1" wp14:anchorId="04AA8FBE" wp14:editId="6B2A7C74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44256" behindDoc="0" locked="0" layoutInCell="1" allowOverlap="1" wp14:anchorId="7793CFA5" wp14:editId="17FE7CCF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4D4EDD0" w14:textId="78CB4EC3" w:rsidR="003769F9" w:rsidRDefault="001D7C8C" w:rsidP="001D7C8C">
      <w:pPr>
        <w:pStyle w:val="2"/>
        <w:rPr>
          <w:rFonts w:hint="eastAsia"/>
          <w:color w:val="auto"/>
        </w:rPr>
      </w:pPr>
      <w:r w:rsidRPr="001D7C8C">
        <w:rPr>
          <w:rFonts w:hint="eastAsia"/>
          <w:color w:val="auto"/>
        </w:rPr>
        <w:t>速度瞬心</w:t>
      </w:r>
      <w:r>
        <w:rPr>
          <w:rFonts w:hint="eastAsia"/>
          <w:color w:val="auto"/>
        </w:rPr>
        <w:t>法</w:t>
      </w:r>
    </w:p>
    <w:p w14:paraId="690D487B" w14:textId="3DA28C8C" w:rsidR="00D65338" w:rsidRPr="00D65338" w:rsidRDefault="00D65338" w:rsidP="00D65338">
      <w:pPr>
        <w:pStyle w:val="3"/>
        <w:rPr>
          <w:rFonts w:hint="eastAsia"/>
          <w:color w:val="auto"/>
        </w:rPr>
      </w:pPr>
      <w:r w:rsidRPr="00D65338">
        <w:rPr>
          <w:rFonts w:hint="eastAsia"/>
          <w:color w:val="auto"/>
        </w:rPr>
        <w:t>速度瞬心</w:t>
      </w:r>
    </w:p>
    <w:p w14:paraId="544A8731" w14:textId="5FF2BA19" w:rsidR="00D65338" w:rsidRDefault="00D65338" w:rsidP="00D65338">
      <w:pPr>
        <w:rPr>
          <w:rFonts w:hint="eastAsia"/>
        </w:rPr>
      </w:pPr>
      <w:r w:rsidRPr="00D65338">
        <w:rPr>
          <w:rFonts w:hint="eastAsia"/>
        </w:rPr>
        <w:t>瞬心是两构件上相对速度为零的重合点，或者说是瞬时绝对速度相同的重合点。</w:t>
      </w:r>
    </w:p>
    <w:p w14:paraId="0D3C56DE" w14:textId="40FCF88B" w:rsidR="009E7665" w:rsidRDefault="009E7665" w:rsidP="00D65338"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5" type="#_x0000_t75" style="width:6.95pt;height:12.75pt" o:ole="">
            <v:imagedata r:id="rId94" o:title=""/>
          </v:shape>
          <o:OLEObject Type="Embed" ProgID="Equation.DSMT4" ShapeID="_x0000_i1035" DrawAspect="Content" ObjectID="_1807014380" r:id="rId95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8" type="#_x0000_t75" style="width:9.85pt;height:15.1pt" o:ole="">
            <v:imagedata r:id="rId96" o:title=""/>
          </v:shape>
          <o:OLEObject Type="Embed" ProgID="Equation.DSMT4" ShapeID="_x0000_i1038" DrawAspect="Content" ObjectID="_1807014381" r:id="rId97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41" type="#_x0000_t75" style="width:13.95pt;height:19.15pt" o:ole="">
            <v:imagedata r:id="rId98" o:title=""/>
          </v:shape>
          <o:OLEObject Type="Embed" ProgID="Equation.DSMT4" ShapeID="_x0000_i1041" DrawAspect="Content" ObjectID="_1807014382" r:id="rId99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</w:t>
      </w:r>
      <w:r w:rsidR="0073664E">
        <w:rPr>
          <w:rFonts w:hint="eastAsia"/>
        </w:rPr>
        <w:t>滚动兼滑动</w:t>
      </w:r>
      <w:r w:rsidR="0073664E">
        <w:rPr>
          <w:rFonts w:hint="eastAsia"/>
        </w:rPr>
        <w:t>。</w:t>
      </w:r>
    </w:p>
    <w:p w14:paraId="5979E62C" w14:textId="207C5B98" w:rsidR="00376FEC" w:rsidRPr="00376FEC" w:rsidRDefault="00376FEC" w:rsidP="00376FE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sectPr w:rsidR="00376FEC" w:rsidRPr="00376F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22D21"/>
    <w:rsid w:val="00043660"/>
    <w:rsid w:val="00050F5B"/>
    <w:rsid w:val="00054070"/>
    <w:rsid w:val="00056FC6"/>
    <w:rsid w:val="000663D0"/>
    <w:rsid w:val="000D3A13"/>
    <w:rsid w:val="000E5087"/>
    <w:rsid w:val="000F10C6"/>
    <w:rsid w:val="000F6F56"/>
    <w:rsid w:val="00116874"/>
    <w:rsid w:val="00142CA1"/>
    <w:rsid w:val="00167C5A"/>
    <w:rsid w:val="001704E4"/>
    <w:rsid w:val="00172774"/>
    <w:rsid w:val="00181412"/>
    <w:rsid w:val="00195284"/>
    <w:rsid w:val="001A61A4"/>
    <w:rsid w:val="001A6761"/>
    <w:rsid w:val="001D7C8C"/>
    <w:rsid w:val="001F3BC7"/>
    <w:rsid w:val="001F4985"/>
    <w:rsid w:val="001F54AA"/>
    <w:rsid w:val="0020055D"/>
    <w:rsid w:val="0020117F"/>
    <w:rsid w:val="00201891"/>
    <w:rsid w:val="00215A5E"/>
    <w:rsid w:val="00216AEC"/>
    <w:rsid w:val="00236FED"/>
    <w:rsid w:val="00246D97"/>
    <w:rsid w:val="0026458C"/>
    <w:rsid w:val="002734B8"/>
    <w:rsid w:val="00285001"/>
    <w:rsid w:val="00293CF1"/>
    <w:rsid w:val="00297B78"/>
    <w:rsid w:val="002B04D6"/>
    <w:rsid w:val="002B5483"/>
    <w:rsid w:val="002C3DE1"/>
    <w:rsid w:val="003039AF"/>
    <w:rsid w:val="00310301"/>
    <w:rsid w:val="0032232E"/>
    <w:rsid w:val="00342A3C"/>
    <w:rsid w:val="0036239C"/>
    <w:rsid w:val="003673E0"/>
    <w:rsid w:val="00371BB1"/>
    <w:rsid w:val="003769F9"/>
    <w:rsid w:val="00376FEC"/>
    <w:rsid w:val="003A2268"/>
    <w:rsid w:val="003B622C"/>
    <w:rsid w:val="003F0199"/>
    <w:rsid w:val="0041136D"/>
    <w:rsid w:val="0041324F"/>
    <w:rsid w:val="00416E6D"/>
    <w:rsid w:val="0043707E"/>
    <w:rsid w:val="00440AB8"/>
    <w:rsid w:val="00473F8E"/>
    <w:rsid w:val="004772DA"/>
    <w:rsid w:val="0048004D"/>
    <w:rsid w:val="004B6C71"/>
    <w:rsid w:val="004C3C2A"/>
    <w:rsid w:val="004C7386"/>
    <w:rsid w:val="004E1376"/>
    <w:rsid w:val="004E4C5F"/>
    <w:rsid w:val="004F6914"/>
    <w:rsid w:val="00510EC9"/>
    <w:rsid w:val="00527C9A"/>
    <w:rsid w:val="005353E3"/>
    <w:rsid w:val="00556C88"/>
    <w:rsid w:val="005679E8"/>
    <w:rsid w:val="00572E7D"/>
    <w:rsid w:val="005744BD"/>
    <w:rsid w:val="005C1AEE"/>
    <w:rsid w:val="005C76CB"/>
    <w:rsid w:val="005E0AAA"/>
    <w:rsid w:val="00610898"/>
    <w:rsid w:val="006165BD"/>
    <w:rsid w:val="00641B99"/>
    <w:rsid w:val="006470FD"/>
    <w:rsid w:val="00650794"/>
    <w:rsid w:val="00660CD1"/>
    <w:rsid w:val="00661017"/>
    <w:rsid w:val="00670E78"/>
    <w:rsid w:val="00673BFC"/>
    <w:rsid w:val="006921CE"/>
    <w:rsid w:val="006B1E94"/>
    <w:rsid w:val="006D6BEC"/>
    <w:rsid w:val="006E33A1"/>
    <w:rsid w:val="00700AB2"/>
    <w:rsid w:val="00704534"/>
    <w:rsid w:val="00707747"/>
    <w:rsid w:val="007118A3"/>
    <w:rsid w:val="007309C2"/>
    <w:rsid w:val="0073664E"/>
    <w:rsid w:val="00740D63"/>
    <w:rsid w:val="00742B93"/>
    <w:rsid w:val="00744CCC"/>
    <w:rsid w:val="007514D4"/>
    <w:rsid w:val="0075566F"/>
    <w:rsid w:val="00755C71"/>
    <w:rsid w:val="00766337"/>
    <w:rsid w:val="007837B1"/>
    <w:rsid w:val="00785203"/>
    <w:rsid w:val="00792EAD"/>
    <w:rsid w:val="007A4F72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720FB"/>
    <w:rsid w:val="008805F9"/>
    <w:rsid w:val="0089002B"/>
    <w:rsid w:val="008A14DF"/>
    <w:rsid w:val="008B194C"/>
    <w:rsid w:val="008C7B97"/>
    <w:rsid w:val="008F520B"/>
    <w:rsid w:val="00905C26"/>
    <w:rsid w:val="00915429"/>
    <w:rsid w:val="0091580B"/>
    <w:rsid w:val="0094747E"/>
    <w:rsid w:val="0096405D"/>
    <w:rsid w:val="009643C5"/>
    <w:rsid w:val="00986ABC"/>
    <w:rsid w:val="009923B5"/>
    <w:rsid w:val="009A12CB"/>
    <w:rsid w:val="009B09E6"/>
    <w:rsid w:val="009B352A"/>
    <w:rsid w:val="009E7665"/>
    <w:rsid w:val="00A02BE5"/>
    <w:rsid w:val="00A05056"/>
    <w:rsid w:val="00A12BB8"/>
    <w:rsid w:val="00A12DB3"/>
    <w:rsid w:val="00A1676F"/>
    <w:rsid w:val="00A2214A"/>
    <w:rsid w:val="00A403B9"/>
    <w:rsid w:val="00A444BA"/>
    <w:rsid w:val="00A65922"/>
    <w:rsid w:val="00A7631C"/>
    <w:rsid w:val="00A77E57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2062E"/>
    <w:rsid w:val="00B31C38"/>
    <w:rsid w:val="00B31F1A"/>
    <w:rsid w:val="00B604DC"/>
    <w:rsid w:val="00B667C4"/>
    <w:rsid w:val="00B80D64"/>
    <w:rsid w:val="00B8554C"/>
    <w:rsid w:val="00B85FAF"/>
    <w:rsid w:val="00B931E4"/>
    <w:rsid w:val="00BA5F85"/>
    <w:rsid w:val="00BA60EE"/>
    <w:rsid w:val="00BB0CC2"/>
    <w:rsid w:val="00BB38A0"/>
    <w:rsid w:val="00BB6879"/>
    <w:rsid w:val="00BE617F"/>
    <w:rsid w:val="00C24321"/>
    <w:rsid w:val="00C37892"/>
    <w:rsid w:val="00C52D5A"/>
    <w:rsid w:val="00C608EA"/>
    <w:rsid w:val="00C66E85"/>
    <w:rsid w:val="00C76321"/>
    <w:rsid w:val="00CB0424"/>
    <w:rsid w:val="00CB176B"/>
    <w:rsid w:val="00CC134E"/>
    <w:rsid w:val="00CC62C7"/>
    <w:rsid w:val="00CD1ADA"/>
    <w:rsid w:val="00CD2706"/>
    <w:rsid w:val="00CE2342"/>
    <w:rsid w:val="00CF6035"/>
    <w:rsid w:val="00D013AA"/>
    <w:rsid w:val="00D42B75"/>
    <w:rsid w:val="00D4673F"/>
    <w:rsid w:val="00D54053"/>
    <w:rsid w:val="00D65338"/>
    <w:rsid w:val="00D75551"/>
    <w:rsid w:val="00D774A5"/>
    <w:rsid w:val="00D835BE"/>
    <w:rsid w:val="00D9017B"/>
    <w:rsid w:val="00DA40C1"/>
    <w:rsid w:val="00DB2C46"/>
    <w:rsid w:val="00DB4B1F"/>
    <w:rsid w:val="00DD1207"/>
    <w:rsid w:val="00DD46E4"/>
    <w:rsid w:val="00DE6165"/>
    <w:rsid w:val="00DF1556"/>
    <w:rsid w:val="00E03978"/>
    <w:rsid w:val="00E055AA"/>
    <w:rsid w:val="00E1412B"/>
    <w:rsid w:val="00E30EEE"/>
    <w:rsid w:val="00E32668"/>
    <w:rsid w:val="00E37258"/>
    <w:rsid w:val="00E53B27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F33D4"/>
    <w:rsid w:val="00F070D9"/>
    <w:rsid w:val="00F1359A"/>
    <w:rsid w:val="00F2331A"/>
    <w:rsid w:val="00F33656"/>
    <w:rsid w:val="00F42A36"/>
    <w:rsid w:val="00F46778"/>
    <w:rsid w:val="00F50AFB"/>
    <w:rsid w:val="00F64CA5"/>
    <w:rsid w:val="00F8360B"/>
    <w:rsid w:val="00F91BC0"/>
    <w:rsid w:val="00F96A39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84" Type="http://schemas.openxmlformats.org/officeDocument/2006/relationships/image" Target="media/image71.png"/><Relationship Id="rId89" Type="http://schemas.openxmlformats.org/officeDocument/2006/relationships/image" Target="media/image76.png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37" Type="http://schemas.openxmlformats.org/officeDocument/2006/relationships/image" Target="media/image27.wmf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77.png"/><Relationship Id="rId95" Type="http://schemas.openxmlformats.org/officeDocument/2006/relationships/oleObject" Target="embeddings/oleObject9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oleObject" Target="embeddings/oleObject7.bin"/><Relationship Id="rId46" Type="http://schemas.openxmlformats.org/officeDocument/2006/relationships/image" Target="media/image34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83" Type="http://schemas.openxmlformats.org/officeDocument/2006/relationships/image" Target="media/image70.png"/><Relationship Id="rId88" Type="http://schemas.openxmlformats.org/officeDocument/2006/relationships/image" Target="media/image75.jpeg"/><Relationship Id="rId91" Type="http://schemas.openxmlformats.org/officeDocument/2006/relationships/image" Target="media/image78.png"/><Relationship Id="rId9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oleObject" Target="embeddings/oleObject6.bin"/><Relationship Id="rId49" Type="http://schemas.openxmlformats.org/officeDocument/2006/relationships/image" Target="media/image37.png"/><Relationship Id="rId57" Type="http://schemas.openxmlformats.org/officeDocument/2006/relationships/image" Target="media/image44.png"/><Relationship Id="rId10" Type="http://schemas.openxmlformats.org/officeDocument/2006/relationships/oleObject" Target="embeddings/oleObject3.bin"/><Relationship Id="rId31" Type="http://schemas.openxmlformats.org/officeDocument/2006/relationships/image" Target="media/image22.png"/><Relationship Id="rId44" Type="http://schemas.openxmlformats.org/officeDocument/2006/relationships/image" Target="media/image32.png"/><Relationship Id="rId52" Type="http://schemas.microsoft.com/office/2007/relationships/hdphoto" Target="media/hdphoto1.wdp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94" Type="http://schemas.openxmlformats.org/officeDocument/2006/relationships/image" Target="media/image81.wmf"/><Relationship Id="rId99" Type="http://schemas.openxmlformats.org/officeDocument/2006/relationships/oleObject" Target="embeddings/oleObject1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8.wmf"/><Relationship Id="rId34" Type="http://schemas.openxmlformats.org/officeDocument/2006/relationships/image" Target="media/image25.png"/><Relationship Id="rId50" Type="http://schemas.openxmlformats.org/officeDocument/2006/relationships/image" Target="media/image38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oleObject" Target="embeddings/oleObject10.bin"/><Relationship Id="rId7" Type="http://schemas.openxmlformats.org/officeDocument/2006/relationships/image" Target="media/image2.wmf"/><Relationship Id="rId71" Type="http://schemas.openxmlformats.org/officeDocument/2006/relationships/image" Target="media/image58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8.bin"/><Relationship Id="rId45" Type="http://schemas.openxmlformats.org/officeDocument/2006/relationships/image" Target="media/image33.png"/><Relationship Id="rId66" Type="http://schemas.openxmlformats.org/officeDocument/2006/relationships/image" Target="media/image53.png"/><Relationship Id="rId87" Type="http://schemas.openxmlformats.org/officeDocument/2006/relationships/image" Target="media/image74.png"/><Relationship Id="rId61" Type="http://schemas.openxmlformats.org/officeDocument/2006/relationships/image" Target="media/image48.png"/><Relationship Id="rId82" Type="http://schemas.openxmlformats.org/officeDocument/2006/relationships/image" Target="media/image69.png"/><Relationship Id="rId19" Type="http://schemas.openxmlformats.org/officeDocument/2006/relationships/image" Target="media/image10.png"/><Relationship Id="rId14" Type="http://schemas.openxmlformats.org/officeDocument/2006/relationships/oleObject" Target="embeddings/oleObject5.bin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56" Type="http://schemas.openxmlformats.org/officeDocument/2006/relationships/image" Target="media/image43.png"/><Relationship Id="rId77" Type="http://schemas.openxmlformats.org/officeDocument/2006/relationships/image" Target="media/image64.png"/><Relationship Id="rId100" Type="http://schemas.openxmlformats.org/officeDocument/2006/relationships/image" Target="media/image84.png"/><Relationship Id="rId8" Type="http://schemas.openxmlformats.org/officeDocument/2006/relationships/oleObject" Target="embeddings/oleObject2.bin"/><Relationship Id="rId51" Type="http://schemas.openxmlformats.org/officeDocument/2006/relationships/image" Target="media/image39.png"/><Relationship Id="rId72" Type="http://schemas.openxmlformats.org/officeDocument/2006/relationships/image" Target="media/image59.png"/><Relationship Id="rId93" Type="http://schemas.openxmlformats.org/officeDocument/2006/relationships/image" Target="media/image80.png"/><Relationship Id="rId98" Type="http://schemas.openxmlformats.org/officeDocument/2006/relationships/image" Target="media/image8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11</Pages>
  <Words>1241</Words>
  <Characters>1255</Characters>
  <Application>Microsoft Office Word</Application>
  <DocSecurity>0</DocSecurity>
  <Lines>179</Lines>
  <Paragraphs>138</Paragraphs>
  <ScaleCrop>false</ScaleCrop>
  <Company/>
  <LinksUpToDate>false</LinksUpToDate>
  <CharactersWithSpaces>2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244</cp:revision>
  <dcterms:created xsi:type="dcterms:W3CDTF">2025-04-22T13:51:00Z</dcterms:created>
  <dcterms:modified xsi:type="dcterms:W3CDTF">2025-04-24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